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CC693A" w14:textId="77777777" w:rsidR="004E50D4" w:rsidRPr="002A5A80" w:rsidRDefault="002A5A80">
      <w:pPr>
        <w:jc w:val="left"/>
        <w:rPr>
          <w:rFonts w:ascii="Times New Roman" w:hAnsi="Times New Roman" w:cs="Times New Roman"/>
          <w:b/>
          <w:bCs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姓名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学号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时间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  <w:u w:val="single"/>
        </w:rPr>
        <w:t>June 21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, 202</w:t>
      </w:r>
      <w:r>
        <w:rPr>
          <w:rFonts w:ascii="Times New Roman" w:hAnsi="Times New Roman" w:cs="Times New Roman" w:hint="eastAsia"/>
          <w:b/>
          <w:bCs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分数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           </w:t>
      </w:r>
    </w:p>
    <w:p w14:paraId="44ED9456" w14:textId="77777777" w:rsidR="004E50D4" w:rsidRDefault="004E50D4"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9607EE8" w14:textId="77777777" w:rsidR="004E50D4" w:rsidRDefault="002A5A8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微机原理与应用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Quiz  #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(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0</w:t>
      </w:r>
      <w:r>
        <w:rPr>
          <w:rFonts w:ascii="Times New Roman" w:hAnsi="Times New Roman" w:cs="Times New Roman"/>
          <w:b/>
          <w:bCs/>
          <w:sz w:val="24"/>
          <w:szCs w:val="24"/>
        </w:rPr>
        <w:t>分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F1780D" w14:textId="77777777" w:rsidR="004E50D4" w:rsidRDefault="004E50D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B976889" w14:textId="77777777" w:rsidR="004E50D4" w:rsidRDefault="002A5A80">
      <w:pPr>
        <w:pStyle w:val="a7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画出下列语句中的数据在存储器中的存储情况。</w:t>
      </w:r>
    </w:p>
    <w:p w14:paraId="4A921321" w14:textId="77777777" w:rsidR="004E50D4" w:rsidRDefault="002A5A80">
      <w:pPr>
        <w:pStyle w:val="a7"/>
        <w:numPr>
          <w:ilvl w:val="0"/>
          <w:numId w:val="2"/>
        </w:numPr>
        <w:ind w:firstLine="562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ARRB  DB  100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64H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?,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‘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BCD</w:t>
      </w:r>
      <w:r>
        <w:rPr>
          <w:rFonts w:ascii="Times New Roman" w:hAnsi="Times New Roman" w:cs="Times New Roman"/>
          <w:b/>
          <w:bCs/>
          <w:sz w:val="28"/>
          <w:szCs w:val="28"/>
        </w:rPr>
        <w:t>’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, 2DUP(-1,3)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（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分）。</w:t>
      </w:r>
    </w:p>
    <w:p w14:paraId="60F4BE24" w14:textId="77777777" w:rsidR="004E50D4" w:rsidRDefault="002A5A80">
      <w:pPr>
        <w:pStyle w:val="a7"/>
        <w:numPr>
          <w:ilvl w:val="0"/>
          <w:numId w:val="2"/>
        </w:numPr>
        <w:ind w:firstLine="562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ARRW  DW  1234H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，‘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B</w:t>
      </w:r>
      <w:r>
        <w:rPr>
          <w:rFonts w:ascii="Times New Roman" w:hAnsi="Times New Roman" w:cs="Times New Roman"/>
          <w:b/>
          <w:bCs/>
          <w:sz w:val="28"/>
          <w:szCs w:val="28"/>
        </w:rPr>
        <w:t>’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,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‘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CD</w:t>
      </w:r>
      <w:r>
        <w:rPr>
          <w:rFonts w:ascii="Times New Roman" w:hAnsi="Times New Roman" w:cs="Times New Roman"/>
          <w:b/>
          <w:bCs/>
          <w:sz w:val="28"/>
          <w:szCs w:val="28"/>
        </w:rPr>
        <w:t>’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, 2DUP(-1,3)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（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分）。</w:t>
      </w:r>
    </w:p>
    <w:p w14:paraId="282F4D29" w14:textId="77777777" w:rsidR="004E50D4" w:rsidRDefault="002A5A80">
      <w:pPr>
        <w:pStyle w:val="a7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设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8086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微机系统用一片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74LS138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译码器和逻辑门电路构成的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I/O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端口译码电路如图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1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所示（假设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19-A11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均接地，即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0000 0000 0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）。</w:t>
      </w:r>
    </w:p>
    <w:p w14:paraId="39AFEED1" w14:textId="77777777" w:rsidR="004E50D4" w:rsidRDefault="002A5A80">
      <w:pPr>
        <w:pStyle w:val="a7"/>
        <w:ind w:firstLine="562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(1)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分析并写出</w:t>
      </w:r>
      <w:r>
        <w:rPr>
          <w:b/>
          <w:position w:val="-12"/>
          <w:sz w:val="24"/>
        </w:rPr>
        <w:object w:dxaOrig="260" w:dyaOrig="400" w14:anchorId="67A2AA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0.25pt" o:ole="">
            <v:imagedata r:id="rId6" o:title=""/>
          </v:shape>
          <o:OLEObject Type="Embed" ProgID="Equation.DSMT4" ShapeID="_x0000_i1025" DrawAspect="Content" ObjectID="_1780428491" r:id="rId7"/>
        </w:objec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和</w:t>
      </w:r>
      <w:r>
        <w:rPr>
          <w:b/>
          <w:position w:val="-12"/>
          <w:sz w:val="24"/>
        </w:rPr>
        <w:object w:dxaOrig="279" w:dyaOrig="400" w14:anchorId="66661645">
          <v:shape id="_x0000_i1026" type="#_x0000_t75" style="width:14.25pt;height:20.25pt" o:ole="">
            <v:imagedata r:id="rId8" o:title=""/>
          </v:shape>
          <o:OLEObject Type="Embed" ProgID="Equation.DSMT4" ShapeID="_x0000_i1026" DrawAspect="Content" ObjectID="_1780428492" r:id="rId9"/>
        </w:objec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两个输出端的地址范围。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(6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)</w:t>
      </w:r>
    </w:p>
    <w:p w14:paraId="2D69A85C" w14:textId="77777777" w:rsidR="004E50D4" w:rsidRDefault="002A5A80">
      <w:pPr>
        <w:pStyle w:val="a7"/>
        <w:ind w:firstLine="562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(2) 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若想使</w:t>
      </w:r>
      <w:r>
        <w:rPr>
          <w:b/>
          <w:position w:val="-12"/>
          <w:sz w:val="24"/>
        </w:rPr>
        <w:object w:dxaOrig="279" w:dyaOrig="400" w14:anchorId="7571442F">
          <v:shape id="_x0000_i1027" type="#_x0000_t75" style="width:14.25pt;height:20.25pt" o:ole="">
            <v:imagedata r:id="rId10" o:title=""/>
          </v:shape>
          <o:OLEObject Type="Embed" ProgID="Equation.DSMT4" ShapeID="_x0000_i1027" DrawAspect="Content" ObjectID="_1780428493" r:id="rId11"/>
        </w:objec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的端口地址落在用户可用的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00300H~0031FH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范围内，应做如何的最小改动？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(4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)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。</w:t>
      </w:r>
    </w:p>
    <w:p w14:paraId="496CA27E" w14:textId="77777777" w:rsidR="004E50D4" w:rsidRDefault="002A5A80">
      <w:pPr>
        <w:ind w:leftChars="200" w:left="4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114300" distR="114300" wp14:anchorId="1551A73A" wp14:editId="78892220">
            <wp:extent cx="2573655" cy="1978025"/>
            <wp:effectExtent l="0" t="0" r="1714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73655" cy="197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E50D4">
      <w:pgSz w:w="12240" w:h="15840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D8E1337"/>
    <w:multiLevelType w:val="multilevel"/>
    <w:tmpl w:val="1D8E1337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8CF559"/>
    <w:multiLevelType w:val="singleLevel"/>
    <w:tmpl w:val="4D8CF559"/>
    <w:lvl w:ilvl="0">
      <w:start w:val="1"/>
      <w:numFmt w:val="decimal"/>
      <w:suff w:val="nothing"/>
      <w:lvlText w:val="（%1）"/>
      <w:lvlJc w:val="left"/>
    </w:lvl>
  </w:abstractNum>
  <w:num w:numId="1" w16cid:durableId="1580140767">
    <w:abstractNumId w:val="0"/>
  </w:num>
  <w:num w:numId="2" w16cid:durableId="877019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WEyZDkwMjY1NzNlYzVkZjM1ZWVhNzQ0YTk1MWY1N2EifQ=="/>
  </w:docVars>
  <w:rsids>
    <w:rsidRoot w:val="00172A27"/>
    <w:rsid w:val="000252C7"/>
    <w:rsid w:val="00064999"/>
    <w:rsid w:val="000A0063"/>
    <w:rsid w:val="00172A27"/>
    <w:rsid w:val="001B4F09"/>
    <w:rsid w:val="002A5A80"/>
    <w:rsid w:val="002E5A40"/>
    <w:rsid w:val="003A2AE1"/>
    <w:rsid w:val="003C5014"/>
    <w:rsid w:val="003F7935"/>
    <w:rsid w:val="00450350"/>
    <w:rsid w:val="00471400"/>
    <w:rsid w:val="004E50D4"/>
    <w:rsid w:val="00697643"/>
    <w:rsid w:val="007D7309"/>
    <w:rsid w:val="007E7E62"/>
    <w:rsid w:val="00816C24"/>
    <w:rsid w:val="008A3A1D"/>
    <w:rsid w:val="009858DE"/>
    <w:rsid w:val="00A67FC3"/>
    <w:rsid w:val="00A8399B"/>
    <w:rsid w:val="00B4697E"/>
    <w:rsid w:val="00C2691C"/>
    <w:rsid w:val="00CA11EE"/>
    <w:rsid w:val="00CE3879"/>
    <w:rsid w:val="00DA5D98"/>
    <w:rsid w:val="0CEC09EC"/>
    <w:rsid w:val="14CE37D7"/>
    <w:rsid w:val="1521038F"/>
    <w:rsid w:val="169750E9"/>
    <w:rsid w:val="18557312"/>
    <w:rsid w:val="1B887113"/>
    <w:rsid w:val="23615F1F"/>
    <w:rsid w:val="25BB0194"/>
    <w:rsid w:val="2B465137"/>
    <w:rsid w:val="2DFE534D"/>
    <w:rsid w:val="2F76628A"/>
    <w:rsid w:val="372C7AC3"/>
    <w:rsid w:val="3774665D"/>
    <w:rsid w:val="3AB509CB"/>
    <w:rsid w:val="3CBD1259"/>
    <w:rsid w:val="3D9C1D46"/>
    <w:rsid w:val="3DB96161"/>
    <w:rsid w:val="3EC64B9D"/>
    <w:rsid w:val="591B46DF"/>
    <w:rsid w:val="5C772CB8"/>
    <w:rsid w:val="614A4E71"/>
    <w:rsid w:val="668C04D9"/>
    <w:rsid w:val="685231EC"/>
    <w:rsid w:val="6A4014EE"/>
    <w:rsid w:val="6C361D0C"/>
    <w:rsid w:val="6C5C30F1"/>
    <w:rsid w:val="713C0B31"/>
    <w:rsid w:val="73884F5A"/>
    <w:rsid w:val="76366451"/>
    <w:rsid w:val="7BED3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4:docId w14:val="57575B5C"/>
  <w15:docId w15:val="{F798B9AC-F4AB-4FF6-AD7F-829291B0F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jc w:val="both"/>
    </w:pPr>
    <w:rPr>
      <w:rFonts w:eastAsia="宋体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rFonts w:eastAsia="宋体"/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rFonts w:eastAsia="宋体"/>
      <w:kern w:val="2"/>
      <w:sz w:val="18"/>
      <w:szCs w:val="18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character" w:styleId="a8">
    <w:name w:val="Subtle Emphasis"/>
    <w:basedOn w:val="a0"/>
    <w:uiPriority w:val="19"/>
    <w:qFormat/>
    <w:rsid w:val="002A5A80"/>
    <w:rPr>
      <w:i/>
      <w:iCs/>
      <w:color w:val="404040" w:themeColor="text1" w:themeTint="BF"/>
    </w:rPr>
  </w:style>
  <w:style w:type="character" w:styleId="a9">
    <w:name w:val="Intense Emphasis"/>
    <w:basedOn w:val="a0"/>
    <w:uiPriority w:val="21"/>
    <w:qFormat/>
    <w:rsid w:val="002A5A80"/>
    <w:rPr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B35674-19D6-411B-B63E-E73A926C69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87</Words>
  <Characters>251</Characters>
  <Application>Microsoft Office Word</Application>
  <DocSecurity>0</DocSecurity>
  <Lines>2</Lines>
  <Paragraphs>1</Paragraphs>
  <ScaleCrop>false</ScaleCrop>
  <Company/>
  <LinksUpToDate>false</LinksUpToDate>
  <CharactersWithSpaces>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M</dc:creator>
  <cp:lastModifiedBy>hongmin zhang</cp:lastModifiedBy>
  <cp:revision>17</cp:revision>
  <dcterms:created xsi:type="dcterms:W3CDTF">2022-03-22T15:33:00Z</dcterms:created>
  <dcterms:modified xsi:type="dcterms:W3CDTF">2024-06-20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978</vt:lpwstr>
  </property>
  <property fmtid="{D5CDD505-2E9C-101B-9397-08002B2CF9AE}" pid="3" name="ICV">
    <vt:lpwstr>4E39D431A1F547DAB9CD4A803EB23232_12</vt:lpwstr>
  </property>
</Properties>
</file>